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72D6" w:rsidRDefault="006A6170" w:rsidP="00766E14">
      <w:bookmarkStart w:id="0" w:name="_GoBack"/>
      <w:bookmarkEnd w:id="0"/>
      <w:r>
        <w:rPr>
          <w:rFonts w:hint="eastAsia"/>
        </w:rPr>
        <w:t>S</w:t>
      </w:r>
      <w:r>
        <w:t xml:space="preserve">kin Filter </w:t>
      </w:r>
      <w:r>
        <w:rPr>
          <w:rFonts w:hint="eastAsia"/>
        </w:rPr>
        <w:t>的後處理</w:t>
      </w:r>
    </w:p>
    <w:p w:rsidR="006A6170" w:rsidRDefault="006A6170" w:rsidP="00766E14"/>
    <w:p w:rsidR="00987BC3" w:rsidRDefault="00987BC3" w:rsidP="00766E14">
      <w:r>
        <w:rPr>
          <w:rFonts w:hint="eastAsia"/>
        </w:rPr>
        <w:t>假設人臉偵測的輸出為</w:t>
      </w:r>
      <w:r>
        <w:rPr>
          <w:rFonts w:hint="eastAsia"/>
        </w:rPr>
        <w:t xml:space="preserve"> </w:t>
      </w:r>
      <w:r>
        <w:t xml:space="preserve">F[m, n] (F[m, n] = 1 for face, F[m, n] = 0 for non-face) </w:t>
      </w:r>
    </w:p>
    <w:p w:rsidR="00785502" w:rsidRDefault="00785502" w:rsidP="00766E14"/>
    <w:p w:rsidR="00785502" w:rsidRDefault="00785502" w:rsidP="00785502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做</w:t>
      </w:r>
      <w:r>
        <w:t xml:space="preserve"> Opening Operation</w:t>
      </w:r>
    </w:p>
    <w:p w:rsidR="00785502" w:rsidRPr="007D00F6" w:rsidRDefault="00785502" w:rsidP="00785502">
      <w:pPr>
        <w:rPr>
          <w:b/>
        </w:rPr>
      </w:pPr>
      <w:r>
        <w:rPr>
          <w:b/>
        </w:rPr>
        <w:t>Opening</w:t>
      </w:r>
      <w:r w:rsidRPr="007D00F6">
        <w:rPr>
          <w:b/>
        </w:rPr>
        <w:t xml:space="preserve"> = Erosion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 k </w:t>
      </w:r>
      <w:r w:rsidRPr="007D00F6">
        <w:rPr>
          <w:rFonts w:hint="eastAsia"/>
          <w:b/>
        </w:rPr>
        <w:t>次</w:t>
      </w:r>
      <w:r w:rsidRPr="007D00F6">
        <w:rPr>
          <w:rFonts w:hint="eastAsia"/>
          <w:b/>
        </w:rPr>
        <w:t xml:space="preserve"> </w:t>
      </w:r>
      <w:r w:rsidRPr="007D00F6">
        <w:rPr>
          <w:rFonts w:hint="eastAsia"/>
          <w:b/>
        </w:rPr>
        <w:t>加上</w:t>
      </w:r>
      <w:r w:rsidRPr="007D00F6">
        <w:rPr>
          <w:rFonts w:hint="eastAsia"/>
          <w:b/>
        </w:rPr>
        <w:t xml:space="preserve"> </w:t>
      </w:r>
      <w:r w:rsidRPr="007D00F6">
        <w:rPr>
          <w:b/>
        </w:rPr>
        <w:t>Dilation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k </w:t>
      </w:r>
      <w:r w:rsidRPr="007D00F6">
        <w:rPr>
          <w:rFonts w:hint="eastAsia"/>
          <w:b/>
        </w:rPr>
        <w:t>次</w:t>
      </w:r>
      <w:r w:rsidRPr="007D00F6">
        <w:rPr>
          <w:b/>
        </w:rPr>
        <w:t xml:space="preserve">            </w:t>
      </w:r>
    </w:p>
    <w:p w:rsidR="00785502" w:rsidRDefault="003347D9" w:rsidP="00785502">
      <w:r w:rsidRPr="003347D9">
        <w:rPr>
          <w:rFonts w:hint="eastAsia"/>
        </w:rPr>
        <w:t xml:space="preserve">(k = N/100, </w:t>
      </w:r>
      <w:proofErr w:type="spellStart"/>
      <w:r w:rsidRPr="003347D9">
        <w:rPr>
          <w:rFonts w:hint="eastAsia"/>
        </w:rPr>
        <w:t>MxN</w:t>
      </w:r>
      <w:proofErr w:type="spellEnd"/>
      <w:r w:rsidRPr="003347D9">
        <w:rPr>
          <w:rFonts w:hint="eastAsia"/>
        </w:rPr>
        <w:t xml:space="preserve"> </w:t>
      </w:r>
      <w:r w:rsidRPr="003347D9">
        <w:rPr>
          <w:rFonts w:hint="eastAsia"/>
        </w:rPr>
        <w:t>是影像的</w:t>
      </w:r>
      <w:r w:rsidRPr="003347D9">
        <w:rPr>
          <w:rFonts w:hint="eastAsia"/>
        </w:rPr>
        <w:t xml:space="preserve"> size)</w:t>
      </w:r>
    </w:p>
    <w:p w:rsidR="003347D9" w:rsidRDefault="003347D9" w:rsidP="003347D9">
      <w:r>
        <w:rPr>
          <w:rFonts w:hint="eastAsia"/>
        </w:rPr>
        <w:t>E</w:t>
      </w:r>
      <w:r>
        <w:t xml:space="preserve">rosion </w:t>
      </w:r>
      <w:r>
        <w:rPr>
          <w:rFonts w:hint="eastAsia"/>
        </w:rPr>
        <w:t>的運算為</w:t>
      </w:r>
      <w:r>
        <w:rPr>
          <w:rFonts w:hint="eastAsia"/>
        </w:rPr>
        <w:t xml:space="preserve"> </w:t>
      </w:r>
      <w:r>
        <w:t xml:space="preserve">F[m, n] = min(F[m, n], F[m-1, n], F[m+1,n], F[m, n-1], F[m,n+1])  </w:t>
      </w:r>
    </w:p>
    <w:p w:rsidR="003347D9" w:rsidRDefault="003347D9" w:rsidP="003347D9">
      <w:r>
        <w:rPr>
          <w:rFonts w:hint="eastAsia"/>
        </w:rPr>
        <w:t>D</w:t>
      </w:r>
      <w:r>
        <w:t xml:space="preserve">ilation </w:t>
      </w:r>
      <w:r>
        <w:rPr>
          <w:rFonts w:hint="eastAsia"/>
        </w:rPr>
        <w:t>的運算為</w:t>
      </w:r>
      <w:r>
        <w:rPr>
          <w:rFonts w:hint="eastAsia"/>
        </w:rPr>
        <w:t xml:space="preserve"> </w:t>
      </w:r>
      <w:r>
        <w:t>F[m, n] = Max(F[m, n], F[m-1, n], F[m+1,n], F[m, n-1], F[m,n+1])</w:t>
      </w:r>
    </w:p>
    <w:p w:rsidR="003347D9" w:rsidRPr="003347D9" w:rsidRDefault="003347D9" w:rsidP="00785502"/>
    <w:p w:rsidR="00785502" w:rsidRPr="00987BC3" w:rsidRDefault="00785502" w:rsidP="00785502">
      <w:r>
        <w:t xml:space="preserve">Opening </w:t>
      </w:r>
      <w:r>
        <w:rPr>
          <w:rFonts w:hint="eastAsia"/>
        </w:rPr>
        <w:t>在影像處理當中，有</w:t>
      </w:r>
      <w:proofErr w:type="gramStart"/>
      <w:r>
        <w:rPr>
          <w:rFonts w:hint="eastAsia"/>
        </w:rPr>
        <w:t>移除雜點雜訊</w:t>
      </w:r>
      <w:proofErr w:type="gramEnd"/>
      <w:r>
        <w:rPr>
          <w:rFonts w:hint="eastAsia"/>
        </w:rPr>
        <w:t>，和讓不小心連起來的區域分開的效用，如下圖</w:t>
      </w:r>
    </w:p>
    <w:p w:rsidR="00785502" w:rsidRDefault="00785502" w:rsidP="00785502">
      <w:r w:rsidRPr="007D00F6">
        <w:rPr>
          <w:noProof/>
        </w:rPr>
        <w:drawing>
          <wp:inline distT="0" distB="0" distL="0" distR="0" wp14:anchorId="15E75DDA" wp14:editId="680836E1">
            <wp:extent cx="5047200" cy="1782000"/>
            <wp:effectExtent l="0" t="0" r="1270" b="8890"/>
            <wp:docPr id="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472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502" w:rsidRDefault="00785502" w:rsidP="00785502">
      <w:r>
        <w:rPr>
          <w:rFonts w:hint="eastAsia"/>
        </w:rPr>
        <w:t xml:space="preserve"> </w:t>
      </w:r>
      <w:r>
        <w:t xml:space="preserve">          (a) </w:t>
      </w:r>
      <w:r>
        <w:rPr>
          <w:rFonts w:hint="eastAsia"/>
        </w:rPr>
        <w:t>原圖</w:t>
      </w:r>
      <w:r>
        <w:t xml:space="preserve">           (</w:t>
      </w:r>
      <w:r>
        <w:rPr>
          <w:rFonts w:hint="eastAsia"/>
        </w:rPr>
        <w:t>b</w:t>
      </w:r>
      <w:r>
        <w:t xml:space="preserve">) erosion k </w:t>
      </w:r>
      <w:r>
        <w:rPr>
          <w:rFonts w:hint="eastAsia"/>
        </w:rPr>
        <w:t>次</w:t>
      </w:r>
      <w:r>
        <w:t xml:space="preserve">     (c) </w:t>
      </w:r>
      <w:r>
        <w:rPr>
          <w:rFonts w:hint="eastAsia"/>
        </w:rPr>
        <w:t>再做</w:t>
      </w:r>
      <w:r>
        <w:t xml:space="preserve">dilation k </w:t>
      </w:r>
      <w:r>
        <w:rPr>
          <w:rFonts w:hint="eastAsia"/>
        </w:rPr>
        <w:t>次</w:t>
      </w:r>
      <w:r>
        <w:t xml:space="preserve">              </w:t>
      </w:r>
    </w:p>
    <w:p w:rsidR="00785502" w:rsidRDefault="00785502" w:rsidP="00766E14"/>
    <w:p w:rsidR="00987BC3" w:rsidRDefault="006A6170" w:rsidP="00766E14">
      <w:r>
        <w:rPr>
          <w:rFonts w:hint="eastAsia"/>
        </w:rPr>
        <w:t>(</w:t>
      </w:r>
      <w:r w:rsidR="00785502">
        <w:t>2</w:t>
      </w:r>
      <w:r>
        <w:t xml:space="preserve">) </w:t>
      </w:r>
      <w:r w:rsidR="00987BC3">
        <w:rPr>
          <w:rFonts w:hint="eastAsia"/>
        </w:rPr>
        <w:t>做</w:t>
      </w:r>
      <w:r w:rsidR="00987BC3">
        <w:rPr>
          <w:rFonts w:hint="eastAsia"/>
        </w:rPr>
        <w:t xml:space="preserve"> </w:t>
      </w:r>
      <w:r w:rsidR="00987BC3">
        <w:t>Closing Operation</w:t>
      </w:r>
    </w:p>
    <w:p w:rsidR="006A6170" w:rsidRPr="007D00F6" w:rsidRDefault="00987BC3" w:rsidP="00766E14">
      <w:pPr>
        <w:rPr>
          <w:b/>
        </w:rPr>
      </w:pPr>
      <w:r w:rsidRPr="007D00F6">
        <w:rPr>
          <w:b/>
        </w:rPr>
        <w:t>Closing = Dilation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 k </w:t>
      </w:r>
      <w:r w:rsidRPr="007D00F6">
        <w:rPr>
          <w:rFonts w:hint="eastAsia"/>
          <w:b/>
        </w:rPr>
        <w:t>次</w:t>
      </w:r>
      <w:r w:rsidRPr="007D00F6">
        <w:rPr>
          <w:rFonts w:hint="eastAsia"/>
          <w:b/>
        </w:rPr>
        <w:t xml:space="preserve"> </w:t>
      </w:r>
      <w:r w:rsidRPr="007D00F6">
        <w:rPr>
          <w:rFonts w:hint="eastAsia"/>
          <w:b/>
        </w:rPr>
        <w:t>加上</w:t>
      </w:r>
      <w:r w:rsidRPr="007D00F6">
        <w:rPr>
          <w:rFonts w:hint="eastAsia"/>
          <w:b/>
        </w:rPr>
        <w:t xml:space="preserve"> </w:t>
      </w:r>
      <w:r w:rsidRPr="007D00F6">
        <w:rPr>
          <w:b/>
        </w:rPr>
        <w:t xml:space="preserve">Erosion 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k </w:t>
      </w:r>
      <w:r w:rsidRPr="007D00F6">
        <w:rPr>
          <w:rFonts w:hint="eastAsia"/>
          <w:b/>
        </w:rPr>
        <w:t>次</w:t>
      </w:r>
      <w:r w:rsidR="006A6170" w:rsidRPr="007D00F6">
        <w:rPr>
          <w:b/>
        </w:rPr>
        <w:t xml:space="preserve">            </w:t>
      </w:r>
    </w:p>
    <w:p w:rsidR="00987BC3" w:rsidRDefault="00707F07" w:rsidP="00766E14">
      <w:r>
        <w:t xml:space="preserve">k </w:t>
      </w:r>
      <w:r>
        <w:rPr>
          <w:rFonts w:hint="eastAsia"/>
        </w:rPr>
        <w:t>通常選為</w:t>
      </w:r>
      <w:r>
        <w:rPr>
          <w:rFonts w:hint="eastAsia"/>
        </w:rPr>
        <w:t xml:space="preserve"> </w:t>
      </w:r>
      <w:r>
        <w:t xml:space="preserve">min(M, N)/100, </w:t>
      </w:r>
      <w:proofErr w:type="spellStart"/>
      <w:r>
        <w:t>MxN</w:t>
      </w:r>
      <w:proofErr w:type="spellEnd"/>
      <w:r>
        <w:t xml:space="preserve"> </w:t>
      </w:r>
      <w:r>
        <w:rPr>
          <w:rFonts w:hint="eastAsia"/>
        </w:rPr>
        <w:t>是影像的大小</w:t>
      </w:r>
    </w:p>
    <w:p w:rsidR="006A6170" w:rsidRDefault="00987BC3" w:rsidP="00766E14">
      <w:r>
        <w:t xml:space="preserve">Closing </w:t>
      </w:r>
      <w:r>
        <w:rPr>
          <w:rFonts w:hint="eastAsia"/>
        </w:rPr>
        <w:t>在影像處理當中，</w:t>
      </w:r>
      <w:proofErr w:type="gramStart"/>
      <w:r>
        <w:rPr>
          <w:rFonts w:hint="eastAsia"/>
        </w:rPr>
        <w:t>有填孔的</w:t>
      </w:r>
      <w:proofErr w:type="gramEnd"/>
      <w:r>
        <w:rPr>
          <w:rFonts w:hint="eastAsia"/>
        </w:rPr>
        <w:t>效果</w:t>
      </w:r>
      <w:r w:rsidR="008D004D">
        <w:rPr>
          <w:rFonts w:hint="eastAsia"/>
        </w:rPr>
        <w:t>，</w:t>
      </w:r>
      <w:r w:rsidR="008D004D">
        <w:rPr>
          <w:rFonts w:hint="eastAsia"/>
        </w:rPr>
        <w:t>d</w:t>
      </w:r>
      <w:r w:rsidR="008D004D">
        <w:t xml:space="preserve">ilation k </w:t>
      </w:r>
      <w:r w:rsidR="008D004D">
        <w:rPr>
          <w:rFonts w:hint="eastAsia"/>
        </w:rPr>
        <w:t>次之後，只要</w:t>
      </w:r>
      <w:r w:rsidR="008D004D">
        <w:rPr>
          <w:rFonts w:hint="eastAsia"/>
        </w:rPr>
        <w:t xml:space="preserve"> </w:t>
      </w:r>
      <w:r w:rsidR="008D004D">
        <w:t xml:space="preserve">k </w:t>
      </w:r>
      <w:r w:rsidR="008D004D">
        <w:rPr>
          <w:rFonts w:hint="eastAsia"/>
        </w:rPr>
        <w:t>夠大，中間的</w:t>
      </w:r>
      <w:proofErr w:type="gramStart"/>
      <w:r w:rsidR="008D004D">
        <w:rPr>
          <w:rFonts w:hint="eastAsia"/>
        </w:rPr>
        <w:t>缺孔</w:t>
      </w:r>
      <w:proofErr w:type="gramEnd"/>
      <w:r w:rsidR="008D004D">
        <w:rPr>
          <w:rFonts w:hint="eastAsia"/>
        </w:rPr>
        <w:t>會被填起來，再做</w:t>
      </w:r>
      <w:r w:rsidR="008D004D">
        <w:rPr>
          <w:rFonts w:hint="eastAsia"/>
        </w:rPr>
        <w:t xml:space="preserve"> </w:t>
      </w:r>
      <w:r w:rsidR="008D004D">
        <w:t xml:space="preserve">erosion </w:t>
      </w:r>
      <w:r w:rsidR="008D004D">
        <w:rPr>
          <w:rFonts w:hint="eastAsia"/>
        </w:rPr>
        <w:t>之後，外面的邊界會回到原來的地方，但中間</w:t>
      </w:r>
      <w:proofErr w:type="gramStart"/>
      <w:r w:rsidR="008D004D">
        <w:rPr>
          <w:rFonts w:hint="eastAsia"/>
        </w:rPr>
        <w:t>的缺孔不</w:t>
      </w:r>
      <w:proofErr w:type="gramEnd"/>
      <w:r w:rsidR="008D004D">
        <w:rPr>
          <w:rFonts w:hint="eastAsia"/>
        </w:rPr>
        <w:t>會再出現</w:t>
      </w:r>
      <w:r w:rsidR="007D00F6">
        <w:rPr>
          <w:rFonts w:hint="eastAsia"/>
        </w:rPr>
        <w:t>，如下圖</w:t>
      </w:r>
    </w:p>
    <w:p w:rsidR="00785502" w:rsidRDefault="00785502" w:rsidP="00766E14">
      <w:r>
        <w:rPr>
          <w:rFonts w:hint="eastAsia"/>
        </w:rPr>
        <w:t>(</w:t>
      </w:r>
      <w:proofErr w:type="gramStart"/>
      <w:r>
        <w:rPr>
          <w:rFonts w:hint="eastAsia"/>
        </w:rPr>
        <w:t>註</w:t>
      </w:r>
      <w:proofErr w:type="gramEnd"/>
      <w:r>
        <w:rPr>
          <w:rFonts w:hint="eastAsia"/>
        </w:rPr>
        <w:t>：也有部分同學認為，做了</w:t>
      </w:r>
      <w:r>
        <w:rPr>
          <w:rFonts w:hint="eastAsia"/>
        </w:rPr>
        <w:t xml:space="preserve"> </w:t>
      </w:r>
      <w:r>
        <w:t xml:space="preserve">closing operation </w:t>
      </w:r>
      <w:r>
        <w:rPr>
          <w:rFonts w:hint="eastAsia"/>
        </w:rPr>
        <w:t>反而效果未必較好</w:t>
      </w:r>
      <w:r>
        <w:rPr>
          <w:rFonts w:hint="eastAsia"/>
        </w:rPr>
        <w:t>)</w:t>
      </w:r>
    </w:p>
    <w:p w:rsidR="00987BC3" w:rsidRDefault="00707F07" w:rsidP="00766E14">
      <w:r w:rsidRPr="00707F07">
        <w:rPr>
          <w:noProof/>
        </w:rPr>
        <w:drawing>
          <wp:inline distT="0" distB="0" distL="0" distR="0" wp14:anchorId="7FB69C85" wp14:editId="709DB153">
            <wp:extent cx="5047200" cy="1782000"/>
            <wp:effectExtent l="0" t="0" r="1270" b="8890"/>
            <wp:docPr id="4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472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4D" w:rsidRDefault="00707F07" w:rsidP="00766E14">
      <w:r>
        <w:rPr>
          <w:rFonts w:hint="eastAsia"/>
        </w:rPr>
        <w:t xml:space="preserve"> </w:t>
      </w:r>
      <w:r>
        <w:t xml:space="preserve">          (a) </w:t>
      </w:r>
      <w:r>
        <w:rPr>
          <w:rFonts w:hint="eastAsia"/>
        </w:rPr>
        <w:t>原圖</w:t>
      </w:r>
      <w:r>
        <w:t xml:space="preserve">           (</w:t>
      </w:r>
      <w:r>
        <w:rPr>
          <w:rFonts w:hint="eastAsia"/>
        </w:rPr>
        <w:t>b</w:t>
      </w:r>
      <w:r>
        <w:t xml:space="preserve">) dilation k </w:t>
      </w:r>
      <w:r>
        <w:rPr>
          <w:rFonts w:hint="eastAsia"/>
        </w:rPr>
        <w:t>次</w:t>
      </w:r>
      <w:r>
        <w:t xml:space="preserve">     (c) </w:t>
      </w:r>
      <w:r>
        <w:rPr>
          <w:rFonts w:hint="eastAsia"/>
        </w:rPr>
        <w:t>再做</w:t>
      </w:r>
      <w:r>
        <w:rPr>
          <w:rFonts w:hint="eastAsia"/>
        </w:rPr>
        <w:t xml:space="preserve"> </w:t>
      </w:r>
      <w:r>
        <w:t xml:space="preserve">erosion k </w:t>
      </w:r>
      <w:r>
        <w:rPr>
          <w:rFonts w:hint="eastAsia"/>
        </w:rPr>
        <w:t>次</w:t>
      </w:r>
      <w:r>
        <w:t xml:space="preserve">              </w:t>
      </w:r>
    </w:p>
    <w:p w:rsidR="00707F07" w:rsidRDefault="00707F07" w:rsidP="00766E14">
      <w:r>
        <w:lastRenderedPageBreak/>
        <w:t xml:space="preserve">         </w:t>
      </w:r>
    </w:p>
    <w:p w:rsidR="007D00F6" w:rsidRDefault="007D00F6" w:rsidP="00766E14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將剩下的人臉區域，用</w:t>
      </w:r>
      <w:r>
        <w:rPr>
          <w:rFonts w:hint="eastAsia"/>
        </w:rPr>
        <w:t xml:space="preserve"> </w:t>
      </w:r>
      <w:r>
        <w:t xml:space="preserve">binary segmentation </w:t>
      </w:r>
      <w:r>
        <w:rPr>
          <w:rFonts w:hint="eastAsia"/>
        </w:rPr>
        <w:t>的方式來做分割</w:t>
      </w:r>
    </w:p>
    <w:p w:rsidR="007D00F6" w:rsidRDefault="007D00F6" w:rsidP="00766E14"/>
    <w:p w:rsidR="007D00F6" w:rsidRDefault="007D00F6" w:rsidP="00766E14">
      <w:r>
        <w:rPr>
          <w:rFonts w:hint="eastAsia"/>
        </w:rPr>
        <w:t>將等於</w:t>
      </w:r>
      <w:r>
        <w:rPr>
          <w:rFonts w:hint="eastAsia"/>
        </w:rPr>
        <w:t>1</w:t>
      </w:r>
      <w:r>
        <w:rPr>
          <w:rFonts w:hint="eastAsia"/>
        </w:rPr>
        <w:t>且相鄰的區域編為同一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編號</w:t>
      </w:r>
    </w:p>
    <w:p w:rsidR="007D00F6" w:rsidRDefault="007D00F6" w:rsidP="00766E14">
      <w:r>
        <w:rPr>
          <w:rFonts w:hint="eastAsia"/>
        </w:rPr>
        <w:t>等於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而不相鄰的區域編為不同的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編號</w:t>
      </w:r>
    </w:p>
    <w:p w:rsidR="007D00F6" w:rsidRDefault="007D00F6" w:rsidP="00766E14"/>
    <w:p w:rsidR="007D00F6" w:rsidRPr="006A6170" w:rsidRDefault="007D00F6" w:rsidP="00766E14">
      <w:r>
        <w:rPr>
          <w:rFonts w:hint="eastAsia"/>
        </w:rPr>
        <w:t>例如，假設人臉偵測結果為</w:t>
      </w:r>
    </w:p>
    <w:p w:rsidR="006272D6" w:rsidRDefault="007D00F6" w:rsidP="00766E14">
      <w:r w:rsidRPr="007D00F6">
        <w:rPr>
          <w:position w:val="-84"/>
        </w:rPr>
        <w:object w:dxaOrig="25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6pt;height:90pt" o:ole="">
            <v:imagedata r:id="rId8" o:title=""/>
          </v:shape>
          <o:OLEObject Type="Embed" ProgID="Equation.DSMT4" ShapeID="_x0000_i1028" DrawAspect="Content" ObjectID="_1772530561" r:id="rId9"/>
        </w:object>
      </w:r>
    </w:p>
    <w:p w:rsidR="007D00F6" w:rsidRDefault="007D00F6" w:rsidP="00766E14">
      <w:r>
        <w:rPr>
          <w:rFonts w:hint="eastAsia"/>
        </w:rPr>
        <w:t>經過二值化分割後，結果變成</w:t>
      </w:r>
    </w:p>
    <w:p w:rsidR="007D00F6" w:rsidRDefault="007D00F6" w:rsidP="00766E14">
      <w:r w:rsidRPr="007D00F6">
        <w:rPr>
          <w:position w:val="-84"/>
        </w:rPr>
        <w:object w:dxaOrig="2520" w:dyaOrig="1800">
          <v:shape id="_x0000_i1029" type="#_x0000_t75" style="width:126pt;height:90pt" o:ole="">
            <v:imagedata r:id="rId10" o:title=""/>
          </v:shape>
          <o:OLEObject Type="Embed" ProgID="Equation.DSMT4" ShapeID="_x0000_i1029" DrawAspect="Content" ObjectID="_1772530562" r:id="rId11"/>
        </w:object>
      </w:r>
    </w:p>
    <w:p w:rsidR="007D00F6" w:rsidRDefault="007D00F6" w:rsidP="00766E14">
      <w:r>
        <w:rPr>
          <w:rFonts w:hint="eastAsia"/>
        </w:rPr>
        <w:t>相鄰的等於</w:t>
      </w:r>
      <w:r>
        <w:rPr>
          <w:rFonts w:hint="eastAsia"/>
        </w:rPr>
        <w:t>1</w:t>
      </w:r>
      <w:proofErr w:type="gramStart"/>
      <w:r>
        <w:rPr>
          <w:rFonts w:hint="eastAsia"/>
        </w:rPr>
        <w:t>的點編為</w:t>
      </w:r>
      <w:proofErr w:type="gramEnd"/>
      <w:r>
        <w:rPr>
          <w:rFonts w:hint="eastAsia"/>
        </w:rPr>
        <w:t>同一個編號</w:t>
      </w:r>
    </w:p>
    <w:p w:rsidR="007D00F6" w:rsidRDefault="007D00F6" w:rsidP="00766E14"/>
    <w:p w:rsidR="007D00F6" w:rsidRDefault="007D00F6" w:rsidP="00766E14">
      <w:r>
        <w:rPr>
          <w:rFonts w:hint="eastAsia"/>
        </w:rPr>
        <w:t>若使用</w:t>
      </w:r>
      <w:r>
        <w:rPr>
          <w:rFonts w:hint="eastAsia"/>
        </w:rPr>
        <w:t xml:space="preserve"> </w:t>
      </w:r>
      <w:r>
        <w:t xml:space="preserve">Matlab, binary segmentation </w:t>
      </w:r>
      <w:r>
        <w:rPr>
          <w:rFonts w:hint="eastAsia"/>
        </w:rPr>
        <w:t>的指令為</w:t>
      </w:r>
    </w:p>
    <w:p w:rsidR="007D00F6" w:rsidRDefault="007D00F6" w:rsidP="00766E14">
      <w:r>
        <w:rPr>
          <w:rFonts w:hint="eastAsia"/>
        </w:rPr>
        <w:t>B</w:t>
      </w:r>
      <w:r>
        <w:t xml:space="preserve"> = </w:t>
      </w:r>
      <w:proofErr w:type="spellStart"/>
      <w:r>
        <w:t>bwlabel</w:t>
      </w:r>
      <w:proofErr w:type="spellEnd"/>
      <w:r>
        <w:t>(A)</w:t>
      </w:r>
    </w:p>
    <w:p w:rsidR="007D00F6" w:rsidRDefault="007D00F6" w:rsidP="00766E14">
      <w:r>
        <w:rPr>
          <w:rFonts w:hint="eastAsia"/>
        </w:rPr>
        <w:t>若使用</w:t>
      </w:r>
      <w:r>
        <w:rPr>
          <w:rFonts w:hint="eastAsia"/>
        </w:rPr>
        <w:t xml:space="preserve"> </w:t>
      </w:r>
      <w:r>
        <w:t xml:space="preserve">Python, binary segmentation </w:t>
      </w:r>
      <w:r>
        <w:rPr>
          <w:rFonts w:hint="eastAsia"/>
        </w:rPr>
        <w:t>的指令為</w:t>
      </w:r>
    </w:p>
    <w:p w:rsidR="007D00F6" w:rsidRDefault="007D00F6" w:rsidP="007D00F6">
      <w:r>
        <w:t xml:space="preserve">from </w:t>
      </w:r>
      <w:proofErr w:type="spellStart"/>
      <w:r>
        <w:t>skimage</w:t>
      </w:r>
      <w:proofErr w:type="spellEnd"/>
      <w:r>
        <w:t xml:space="preserve"> import measure</w:t>
      </w:r>
    </w:p>
    <w:p w:rsidR="007D00F6" w:rsidRDefault="007D00F6" w:rsidP="007D00F6">
      <w:r>
        <w:t xml:space="preserve">B = </w:t>
      </w:r>
      <w:proofErr w:type="spellStart"/>
      <w:proofErr w:type="gramStart"/>
      <w:r>
        <w:t>measure.label</w:t>
      </w:r>
      <w:proofErr w:type="spellEnd"/>
      <w:proofErr w:type="gramEnd"/>
      <w:r>
        <w:t>(A)</w:t>
      </w:r>
    </w:p>
    <w:p w:rsidR="007D00F6" w:rsidRDefault="007D00F6" w:rsidP="00766E14"/>
    <w:p w:rsidR="007D00F6" w:rsidRDefault="007D00F6" w:rsidP="00766E14">
      <w:r>
        <w:rPr>
          <w:rFonts w:hint="eastAsia"/>
        </w:rPr>
        <w:t>(</w:t>
      </w:r>
      <w:r>
        <w:t xml:space="preserve">4) </w:t>
      </w:r>
      <w:r>
        <w:rPr>
          <w:rFonts w:hint="eastAsia"/>
        </w:rPr>
        <w:t>計算每一個區域的面積</w:t>
      </w:r>
    </w:p>
    <w:p w:rsidR="007D00F6" w:rsidRDefault="007D00F6" w:rsidP="00766E14">
      <w:r>
        <w:rPr>
          <w:rFonts w:hint="eastAsia"/>
        </w:rPr>
        <w:t>例如，上面的例子，若要計算第二區的面積，可使用</w:t>
      </w:r>
    </w:p>
    <w:p w:rsidR="007D00F6" w:rsidRDefault="00A56C4A" w:rsidP="00766E14">
      <w:proofErr w:type="gramStart"/>
      <w:r>
        <w:t>Area(</w:t>
      </w:r>
      <w:proofErr w:type="gramEnd"/>
      <w:r>
        <w:t>2) = sum(B==2, ‘all’);</w:t>
      </w:r>
    </w:p>
    <w:p w:rsidR="00A56C4A" w:rsidRDefault="00A56C4A" w:rsidP="00766E14"/>
    <w:p w:rsidR="00A56C4A" w:rsidRDefault="00A56C4A" w:rsidP="00766E14">
      <w:r>
        <w:rPr>
          <w:rFonts w:hint="eastAsia"/>
        </w:rPr>
        <w:t>(</w:t>
      </w:r>
      <w:r>
        <w:t xml:space="preserve">5) </w:t>
      </w:r>
      <w:r>
        <w:rPr>
          <w:rFonts w:hint="eastAsia"/>
        </w:rPr>
        <w:t>假設人臉再怎麼小，也會大於整張圖的面積的</w:t>
      </w:r>
      <w:r>
        <w:rPr>
          <w:rFonts w:hint="eastAsia"/>
        </w:rPr>
        <w:t>1</w:t>
      </w:r>
      <w:r>
        <w:t>/1000</w:t>
      </w:r>
    </w:p>
    <w:p w:rsidR="00A56C4A" w:rsidRDefault="00A56C4A" w:rsidP="00766E14">
      <w:r>
        <w:rPr>
          <w:rFonts w:hint="eastAsia"/>
        </w:rPr>
        <w:t>所以，若</w:t>
      </w:r>
      <w:r>
        <w:rPr>
          <w:rFonts w:hint="eastAsia"/>
        </w:rPr>
        <w:t xml:space="preserve"> </w:t>
      </w:r>
      <w:r>
        <w:t>Area(n) &lt; MN/1000</w:t>
      </w:r>
    </w:p>
    <w:p w:rsidR="00A56C4A" w:rsidRDefault="00A56C4A" w:rsidP="00766E14">
      <w:r>
        <w:rPr>
          <w:rFonts w:hint="eastAsia"/>
        </w:rPr>
        <w:t>則將這個區域排除</w:t>
      </w:r>
    </w:p>
    <w:p w:rsidR="00A56C4A" w:rsidRDefault="00A56C4A" w:rsidP="00766E14">
      <w:r>
        <w:t xml:space="preserve">if </w:t>
      </w:r>
      <w:proofErr w:type="gramStart"/>
      <w:r>
        <w:t>Area(</w:t>
      </w:r>
      <w:proofErr w:type="gramEnd"/>
      <w:r>
        <w:t>B[m, n])&lt; M*N/1000</w:t>
      </w:r>
    </w:p>
    <w:p w:rsidR="00A56C4A" w:rsidRPr="00DF37BB" w:rsidRDefault="00DF37BB" w:rsidP="00766E14">
      <w:r>
        <w:rPr>
          <w:rFonts w:hint="eastAsia"/>
        </w:rPr>
        <w:t xml:space="preserve"> </w:t>
      </w:r>
      <w:r>
        <w:t xml:space="preserve">   </w:t>
      </w:r>
      <w:proofErr w:type="gramStart"/>
      <w:r>
        <w:rPr>
          <w:rFonts w:hint="eastAsia"/>
        </w:rPr>
        <w:t>A</w:t>
      </w:r>
      <w:r>
        <w:t>[</w:t>
      </w:r>
      <w:proofErr w:type="gramEnd"/>
      <w:r>
        <w:t>m, n] = 0</w:t>
      </w:r>
    </w:p>
    <w:p w:rsidR="00A56C4A" w:rsidRDefault="00DF37BB" w:rsidP="00766E14">
      <w:r>
        <w:rPr>
          <w:rFonts w:hint="eastAsia"/>
        </w:rPr>
        <w:t xml:space="preserve"> </w:t>
      </w:r>
      <w:r>
        <w:t xml:space="preserve">   </w:t>
      </w:r>
      <w:proofErr w:type="gramStart"/>
      <w:r>
        <w:t>B[</w:t>
      </w:r>
      <w:proofErr w:type="gramEnd"/>
      <w:r>
        <w:t>m, n] = 0</w:t>
      </w:r>
    </w:p>
    <w:p w:rsidR="007D00F6" w:rsidRDefault="00DF37BB" w:rsidP="00766E14">
      <w:r>
        <w:rPr>
          <w:rFonts w:hint="eastAsia"/>
        </w:rPr>
        <w:t xml:space="preserve"> </w:t>
      </w:r>
      <w:r>
        <w:t xml:space="preserve">             </w:t>
      </w:r>
    </w:p>
    <w:p w:rsidR="007D00F6" w:rsidRDefault="007D00F6" w:rsidP="00766E14"/>
    <w:p w:rsidR="007D00F6" w:rsidRPr="007D00F6" w:rsidRDefault="007D00F6" w:rsidP="00766E14"/>
    <w:sectPr w:rsidR="007D00F6" w:rsidRPr="007D00F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1B5D" w:rsidRDefault="00221B5D" w:rsidP="006272D6">
      <w:r>
        <w:separator/>
      </w:r>
    </w:p>
  </w:endnote>
  <w:endnote w:type="continuationSeparator" w:id="0">
    <w:p w:rsidR="00221B5D" w:rsidRDefault="00221B5D" w:rsidP="006272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1B5D" w:rsidRDefault="00221B5D" w:rsidP="006272D6">
      <w:r>
        <w:separator/>
      </w:r>
    </w:p>
  </w:footnote>
  <w:footnote w:type="continuationSeparator" w:id="0">
    <w:p w:rsidR="00221B5D" w:rsidRDefault="00221B5D" w:rsidP="006272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BF8"/>
    <w:rsid w:val="000C28F1"/>
    <w:rsid w:val="000E4DEA"/>
    <w:rsid w:val="00114AA2"/>
    <w:rsid w:val="002164D3"/>
    <w:rsid w:val="00221B5D"/>
    <w:rsid w:val="00230988"/>
    <w:rsid w:val="0028281A"/>
    <w:rsid w:val="002E321B"/>
    <w:rsid w:val="00330A72"/>
    <w:rsid w:val="003347D9"/>
    <w:rsid w:val="00395B2D"/>
    <w:rsid w:val="003E5159"/>
    <w:rsid w:val="005218E7"/>
    <w:rsid w:val="00583229"/>
    <w:rsid w:val="006244F3"/>
    <w:rsid w:val="006272D6"/>
    <w:rsid w:val="00634CBA"/>
    <w:rsid w:val="00647A69"/>
    <w:rsid w:val="00662115"/>
    <w:rsid w:val="006A6170"/>
    <w:rsid w:val="006E6DE4"/>
    <w:rsid w:val="00707F07"/>
    <w:rsid w:val="00734666"/>
    <w:rsid w:val="00751109"/>
    <w:rsid w:val="00766E14"/>
    <w:rsid w:val="00785502"/>
    <w:rsid w:val="007A4F90"/>
    <w:rsid w:val="007D00F6"/>
    <w:rsid w:val="007D5053"/>
    <w:rsid w:val="007F5F93"/>
    <w:rsid w:val="007F605A"/>
    <w:rsid w:val="00814814"/>
    <w:rsid w:val="008560DD"/>
    <w:rsid w:val="008D004D"/>
    <w:rsid w:val="009333BB"/>
    <w:rsid w:val="00943C76"/>
    <w:rsid w:val="0095259E"/>
    <w:rsid w:val="00975AE7"/>
    <w:rsid w:val="00987BC3"/>
    <w:rsid w:val="009C1F53"/>
    <w:rsid w:val="009D6FA5"/>
    <w:rsid w:val="009F2BF8"/>
    <w:rsid w:val="00A173FB"/>
    <w:rsid w:val="00A22FC3"/>
    <w:rsid w:val="00A32BEE"/>
    <w:rsid w:val="00A43CA2"/>
    <w:rsid w:val="00A56C4A"/>
    <w:rsid w:val="00AE79EB"/>
    <w:rsid w:val="00B25EC9"/>
    <w:rsid w:val="00B509F4"/>
    <w:rsid w:val="00B636D9"/>
    <w:rsid w:val="00C05C89"/>
    <w:rsid w:val="00C22429"/>
    <w:rsid w:val="00CE6207"/>
    <w:rsid w:val="00D64C66"/>
    <w:rsid w:val="00D8218C"/>
    <w:rsid w:val="00DC7E9D"/>
    <w:rsid w:val="00DD05DE"/>
    <w:rsid w:val="00DF37BB"/>
    <w:rsid w:val="00E07A8A"/>
    <w:rsid w:val="00E21407"/>
    <w:rsid w:val="00E31220"/>
    <w:rsid w:val="00E65ECF"/>
    <w:rsid w:val="00F71C53"/>
    <w:rsid w:val="00F868FF"/>
    <w:rsid w:val="00F949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05E03BE-F14C-4F71-BFE2-780A599AF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6D9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272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272D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272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272D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02</Words>
  <Characters>1155</Characters>
  <Application>Microsoft Office Word</Application>
  <DocSecurity>0</DocSecurity>
  <Lines>9</Lines>
  <Paragraphs>2</Paragraphs>
  <ScaleCrop>false</ScaleCrop>
  <Company/>
  <LinksUpToDate>false</LinksUpToDate>
  <CharactersWithSpaces>1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4-03-21T04:47:00Z</dcterms:created>
  <dcterms:modified xsi:type="dcterms:W3CDTF">2024-03-21T04:47:00Z</dcterms:modified>
</cp:coreProperties>
</file>